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C37DF6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1684000</wp:posOffset>
            </wp:positionV>
            <wp:extent cx="431800" cy="317500"/>
            <wp:effectExtent l="0" t="0" r="6350" b="6350"/>
            <wp:wrapNone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百色市初中学业水平考试试卷</w:t>
      </w:r>
    </w:p>
    <w:p w14:paraId="43E12A1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75E93DE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考试用时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满分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）</w:t>
      </w:r>
    </w:p>
    <w:p w14:paraId="27455DF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5EDAC5B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请认真阅读试卷和答题卡上的注意事项．</w:t>
      </w:r>
    </w:p>
    <w:p w14:paraId="065F04B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本试卷分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 xml:space="preserve">卷（选择题）和第 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 xml:space="preserve"> 卷（非选择题）两部分，答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 xml:space="preserve"> 卷时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答第 Ⅱ 卷时，用直径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黑色子迹冬字笔将答案写在答题卡上，在本试卷上作答无效</w:t>
      </w:r>
    </w:p>
    <w:p w14:paraId="16607BA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</w:t>
      </w:r>
    </w:p>
    <w:p w14:paraId="1C0A1FA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 xml:space="preserve">第 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 xml:space="preserve"> 卷（选择题）</w:t>
      </w:r>
    </w:p>
    <w:p w14:paraId="340B5F1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題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，在每小题给出的四个选项中只有一项是符合要求的）</w:t>
      </w:r>
    </w:p>
    <w:p w14:paraId="1562E09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3</w:t>
      </w:r>
      <w:r>
        <w:rPr>
          <w:rFonts w:ascii="宋体" w:hAnsi="宋体"/>
        </w:rPr>
        <w:drawing>
          <wp:inline distT="0" distB="0" distL="114300" distR="114300">
            <wp:extent cx="133350" cy="177800"/>
            <wp:effectExtent l="0" t="0" r="0" b="13335"/>
            <wp:docPr id="975838205" name="图片 975838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38205" name="图片 975838205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绝对值等于（    ）</w:t>
      </w:r>
    </w:p>
    <w:p w14:paraId="79FC2B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3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2023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ascii="宋体" w:hAnsi="宋体"/>
        </w:rPr>
        <w:t>土</w:t>
      </w:r>
      <w:r>
        <w:rPr>
          <w:rFonts w:eastAsia="Times New Roman" w:cs="Times New Roman"/>
        </w:rPr>
        <w:t>2023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022</w:t>
      </w:r>
    </w:p>
    <w:p w14:paraId="087AC9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eqIdeac97e6740365c85ad857aff85cefbe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/>
          <w:color w:val="000000"/>
        </w:rPr>
        <w:t>的倒数是（　　）</w:t>
      </w:r>
    </w:p>
    <w:p w14:paraId="6CBE46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eqIdcaa585b9257ed0798213a9ae9b87d29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eqIdeac97e6740365c85ad857aff85cefbe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8" o:title="eqId94f8657de54481172ca9179c88c0c4c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20" o:title="eqId6b9df9f9821a3c9c9335b13e3344b38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970A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篮球裁判员通常用抛掷硬币的方式来确定哪一方先选场地，那么抛掷一枚均匀的硬币一次，正面朝上的概率是（    ）</w:t>
      </w:r>
    </w:p>
    <w:p w14:paraId="1DAC2B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2" o:title="eqIdf89eef3148f2d4d09379767b4af691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4" o:title="eqId56d266a04f3dc7483eddbc26c5e487d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6" o:title="eqId5e6486784415f3537c9a13556c05d89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3BAD4B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方程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5838207" name="图片 975838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38207" name="图片 975838207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是（   ）</w:t>
      </w:r>
    </w:p>
    <w:p w14:paraId="470508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7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color w:val="000000"/>
        </w:rPr>
        <w:t>7</w:t>
      </w:r>
    </w:p>
    <w:p w14:paraId="3D6CFF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几何体中，主视图为矩形的是（    ）</w:t>
      </w:r>
    </w:p>
    <w:p w14:paraId="0610F0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953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28700" cy="9048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47750" cy="962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23950" cy="9715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1A7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是位似图形，位似比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面积比（    ）</w:t>
      </w:r>
    </w:p>
    <w:p w14:paraId="2EC8EF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 ：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</w:p>
    <w:p w14:paraId="15EAC2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班一合作学习小组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人，某次数学测试成绩数据分别为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8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则这组数据的中位数是（    ）</w:t>
      </w:r>
    </w:p>
    <w:p w14:paraId="653CCF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7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8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8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91</w:t>
      </w:r>
    </w:p>
    <w:p w14:paraId="0A1D3C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图形中，既是中心对称图形又是轴对称图形的是（    ）</w:t>
      </w:r>
    </w:p>
    <w:p w14:paraId="2971DF9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38225" cy="5619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57275" cy="5810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腰梯形</w:t>
      </w:r>
    </w:p>
    <w:p w14:paraId="1D84FB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76275" cy="6667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三角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38175" cy="6000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</w:t>
      </w:r>
    </w:p>
    <w:p w14:paraId="1D2984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是求作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作图痕迹，则下列结论不一定成立的是（    ）</w:t>
      </w:r>
    </w:p>
    <w:p w14:paraId="43A405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95475" cy="3124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312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D68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A. 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B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</w:p>
    <w:p w14:paraId="0E788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将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向左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，再向上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，则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的坐标为（    ）</w:t>
      </w:r>
    </w:p>
    <w:p w14:paraId="58ADFD4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4886325" cy="42100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421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68D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 xml:space="preserve">A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</w:p>
    <w:p w14:paraId="69B88A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是利用割补法求图形面积的示意图，下列公式中与之相对应的是（    ）</w:t>
      </w:r>
    </w:p>
    <w:p w14:paraId="03D1F6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981325" cy="8572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7C45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39" o:title="eqId02d351a97edcc0783d8d7a02d041bdb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41" o:title="eqId194c8e87fbce2ab6bae776f4631414fa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</w:p>
    <w:p w14:paraId="458FB0E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3" o:title="eqIdd5c956a491d2d80aba6e5cae4b888e2f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5" o:title="eqId20edad8e1dc069712675df027325f1bc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</w:p>
    <w:p w14:paraId="474B2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活动探究：我们知道，已知两边和其中一边的对角对应相等的两个三角形不一定全等，如己知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 xml:space="preserve">，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所对的边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7" o:title="eqIda7ffe8515ff6183c1c7775dc6f94bdb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ascii="宋体" w:hAnsi="宋体"/>
          <w:color w:val="000000"/>
        </w:rPr>
        <w:t>，满足已知条件的三角形有两个（我们发现其中如图的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一个直角三角形），则满足已知条件的三角形的第三边长为（    ）</w:t>
      </w:r>
    </w:p>
    <w:p w14:paraId="1A6691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0096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D724AC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" o:title="eqId38387ba1cadfd3dfc4dea4ca9f613ce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2" o:title="eqIdfbd9b68ae203e8f3c3883e91b6523cf1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" o:title="eqId38387ba1cadfd3dfc4dea4ca9f613ce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7" o:title="eqIda7ffe8515ff6183c1c7775dc6f94bd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" o:title="eqId38387ba1cadfd3dfc4dea4ca9f613ce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2" o:title="eqIdfbd9b68ae203e8f3c3883e91b6523cf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</w:p>
    <w:p w14:paraId="03B3E098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 Ⅱ 卷（非选择题）</w:t>
      </w:r>
    </w:p>
    <w:p w14:paraId="28C61A4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</w:t>
      </w:r>
    </w:p>
    <w:p w14:paraId="088F25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负数的概念最早出现在中国古代著名的数学专著《九章算术》中，负数与对应的正数“数量相等，意义相反”，如果向东走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记作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那么向西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可记作______米．</w:t>
      </w:r>
    </w:p>
    <w:p w14:paraId="5973B1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因式分解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8" o:title="eqIdf89a20ff33e427c5bf9984c76a5452e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/>
          <w:color w:val="000000"/>
        </w:rPr>
        <w:t>___________．</w:t>
      </w:r>
    </w:p>
    <w:p w14:paraId="60E1F3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摆放一副三角板，直角顶点重合，直角边所在直线分别重合，那么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的大小为______</w:t>
      </w:r>
    </w:p>
    <w:p w14:paraId="6AA16A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00375" cy="22574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7E4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数学兴趣小组通过测量旗杆的影长来求旗杆的高度，他们在某一时刻测得高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的标杆影长为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米，此时旗杆影长为</w:t>
      </w:r>
      <w:r>
        <w:rPr>
          <w:rFonts w:eastAsia="Times New Roman" w:cs="Times New Roman"/>
          <w:color w:val="000000"/>
        </w:rPr>
        <w:t>7.2</w:t>
      </w:r>
      <w:r>
        <w:rPr>
          <w:rFonts w:ascii="宋体" w:hAnsi="宋体"/>
          <w:color w:val="000000"/>
        </w:rPr>
        <w:t>米，则旗杆的高度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米．</w:t>
      </w:r>
    </w:p>
    <w:p w14:paraId="286279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2096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F5C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小韦同学周末的红色之旅，坐爸爸的车去百色起义纪念馆，从家里行驶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千米后，进入高速公路，在高速公路上保持匀速行驶，小韦记录高速公路上行驶的时间（和路程）数据如下表，按照这个速度行驶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小时进入高速路出口匝道，再行驶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千米抵达纪念馆，则小韦家到纪念馆的路程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千米．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5"/>
        <w:gridCol w:w="503"/>
        <w:gridCol w:w="500"/>
        <w:gridCol w:w="503"/>
      </w:tblGrid>
      <w:tr w14:paraId="05946D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BD019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小时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78BF8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74C11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975838208" name="图片 975838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5838208" name="图片 975838208"/>
                          <pic:cNvPicPr>
                            <a:picLocks noChangeAspect="1"/>
                          </pic:cNvPicPr>
                        </pic:nvPicPr>
                        <pic:blipFill>
                          <a:blip r:embed="rId6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1B532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</w:t>
            </w:r>
          </w:p>
        </w:tc>
      </w:tr>
      <w:tr w14:paraId="73D74D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E15F3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s</w:t>
            </w:r>
            <w:r>
              <w:rPr>
                <w:rFonts w:ascii="宋体" w:hAnsi="宋体"/>
                <w:color w:val="000000"/>
              </w:rPr>
              <w:t>千米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3E210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1BA27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EC64B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</w:tr>
    </w:tbl>
    <w:p w14:paraId="5D7A49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落实立德树人，发展素质教育，加强美育，需要招聘两位艺术老师，从学历、笔试、上课和现场答辩四个项目进行测试，以最终得分择优录取，甲、乙、丙三位应聘者的测试成绩（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制）如表所示，如果四项得分按照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比例确定每人的最终得分，丙得分最高，甲与乙得分相同，分不出谁将被淘汰；鉴于教师行业应在“上课“项目上权重大一些（其他项目比例相同），为此设计了新的计分比例，你认为三位应聘者中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：甲、乙或丙）将被淘汰．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450"/>
        <w:gridCol w:w="450"/>
        <w:gridCol w:w="450"/>
      </w:tblGrid>
      <w:tr w14:paraId="45F283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14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1CF20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</w:p>
          <w:p w14:paraId="28DCF8E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应聘者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48D3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618E54A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E24B4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2AD9B95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21E6A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51E79AE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</w:tr>
      <w:tr w14:paraId="09E679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6ACD9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学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29F8B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442C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5694A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</w:tr>
      <w:tr w14:paraId="0A300F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9A099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笔试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73DDD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93A51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93598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</w:tr>
      <w:tr w14:paraId="65564A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88942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上课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0F02E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EC412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89AB1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  <w:tr w14:paraId="58E30B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26E9A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场答辩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0F4D6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20916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0C89D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</w:tbl>
    <w:p w14:paraId="21822E7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題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，解答应写出文字说明、证明过程戏演算步骤）</w:t>
      </w:r>
    </w:p>
    <w:p w14:paraId="4258FF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75pt;width:72.75pt;" o:ole="t" filled="f" o:preferrelative="t" stroked="f" coordsize="21600,21600">
            <v:path/>
            <v:fill on="f" focussize="0,0"/>
            <v:stroke on="f" joinstyle="miter"/>
            <v:imagedata r:id="rId63" o:title="eqIdef89bcc51dcab3740edbcf6b82903e13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</w:p>
    <w:p w14:paraId="253D66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不等式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5" o:title="eqIde119c508fd265e3e3d78749e54fe4f4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并把解集</w:t>
      </w: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75838204" name="图片 975838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38204" name="图片 975838204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轴上表示出来．</w:t>
      </w:r>
    </w:p>
    <w:p w14:paraId="0647E5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 xml:space="preserve">已知：点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是反比例函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68" o:title="eqIdd5698fdca52f0b841d952897c6621a0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≠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象与直线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0" o:title="eqId0a12c83470755d5d4b24c0734833dbd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（ 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≠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一个交点．</w:t>
      </w:r>
    </w:p>
    <w:p w14:paraId="5F0BB6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14525" cy="19145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40D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 xml:space="preserve"> 、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：</w:t>
      </w:r>
    </w:p>
    <w:p w14:paraId="708078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第一象限内，当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3" o:title="eqId76b461b5aae0efa25b26f848244e37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</w:t>
      </w:r>
    </w:p>
    <w:p w14:paraId="516C64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校园内有一块四边形的草坪造型，课外活动小组实地测量，并记录数据，根据造型画如图的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 xml:space="preserve">，其中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米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5" o:title="eqIdf6b86c22b670a8e9f3896f9e8883fbbb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</w:p>
    <w:p w14:paraId="4F69E7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71675" cy="7810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DF4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DA</w:t>
      </w:r>
      <w:r>
        <w:rPr>
          <w:rFonts w:ascii="宋体" w:hAnsi="宋体"/>
          <w:color w:val="000000"/>
        </w:rPr>
        <w:t xml:space="preserve"> ；</w:t>
      </w:r>
    </w:p>
    <w:p w14:paraId="1C5B1B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草坪造型的面积．</w:t>
      </w:r>
    </w:p>
    <w:p w14:paraId="2733DF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学校举行“爱我中华，明诵经典”班级朗诵比赛，黄老师收集了所有参赛班级的成绩后，把成绩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满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）分成四个等级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：70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）进行统计，并绘制成如下不完整的条形统计图和扇形统计图．根据信息作答：</w:t>
      </w:r>
    </w:p>
    <w:p w14:paraId="2B92C0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05175" cy="17526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3542D04">
      <w:pPr>
        <w:spacing w:line="360" w:lineRule="auto"/>
        <w:jc w:val="left"/>
        <w:textAlignment w:val="center"/>
        <w:rPr>
          <w:rFonts w:ascii="宋体" w:hAnsi="宋体"/>
          <w:color w:val="000000"/>
          <w:u w:val="single"/>
        </w:rPr>
      </w:pPr>
      <w:r>
        <w:rPr>
          <w:rFonts w:ascii="宋体" w:hAnsi="宋体"/>
          <w:color w:val="000000"/>
        </w:rPr>
        <w:t>（1）参赛班级总数有</w:t>
      </w:r>
      <w:r>
        <w:rPr>
          <w:rFonts w:ascii="宋体" w:hAnsi="宋体"/>
          <w:color w:val="000000"/>
          <w:u w:val="single"/>
        </w:rPr>
        <w:t xml:space="preserve">      </w:t>
      </w:r>
      <w:r>
        <w:rPr>
          <w:rFonts w:ascii="宋体" w:hAnsi="宋体"/>
          <w:color w:val="000000"/>
        </w:rPr>
        <w:t>个；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ascii="宋体" w:hAnsi="宋体"/>
          <w:color w:val="000000"/>
          <w:u w:val="single"/>
        </w:rPr>
        <w:t xml:space="preserve">      </w:t>
      </w:r>
    </w:p>
    <w:p w14:paraId="3C8E92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条形统计图：</w:t>
      </w:r>
    </w:p>
    <w:p w14:paraId="09C43B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统计发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中七年级、八年级各有两个班，为了提高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班级的朗诵水平，语文组老师计划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班级中任选两个班进行首轮培训，求选中两个班恰好是同一个年级的概率（用画树状图或列表法把所有可能结果表示出来）．</w:t>
      </w:r>
    </w:p>
    <w:p w14:paraId="0FE474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金鷹酒店有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间客房需安装空调，承包给甲、乙两个工程队合作安装，每间客房都安装同一品牌同样规格的一台空调，已知甲工程队每天比乙工程队多安装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台，甲工程队的安装任务有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台，两队同时安装．问：</w:t>
      </w:r>
    </w:p>
    <w:p w14:paraId="05478F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甲，乙两个工程队每天各安装多少台空调，才能同时完成任务？</w:t>
      </w:r>
    </w:p>
    <w:p w14:paraId="0D25A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金鹰酒店响应“縁色环保”要求，空调的最低温度设定不低于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℃，每台空调每小时耗电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度：据预估，每天至少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间客房有旅客住宿，旅客住宿时平均每天开空调约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小时，若电费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 xml:space="preserve">元／度，请你估计该酒店毎天所有客房空调所用电费 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单位：元）的范围？</w:t>
      </w:r>
    </w:p>
    <w:p w14:paraId="2CD643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 xml:space="preserve">为圆的直径，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一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作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MAD</w:t>
      </w:r>
      <w:r>
        <w:rPr>
          <w:rFonts w:ascii="宋体" w:hAnsi="宋体"/>
          <w:color w:val="000000"/>
        </w:rPr>
        <w:t xml:space="preserve"> ．</w:t>
      </w:r>
    </w:p>
    <w:p w14:paraId="360EBE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14575" cy="14573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3E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5838206" name="图片 975838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38206" name="图片 975838206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：</w:t>
      </w:r>
    </w:p>
    <w:p w14:paraId="2EA5EC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（2）若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，求 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MAC</w:t>
      </w:r>
      <w:r>
        <w:rPr>
          <w:rFonts w:ascii="宋体" w:hAnsi="宋体"/>
          <w:color w:val="000000"/>
        </w:rPr>
        <w:t>的值</w:t>
      </w:r>
    </w:p>
    <w:p w14:paraId="407977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抛物线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 xml:space="preserve">）、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三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抛物线交正方形</w:t>
      </w:r>
      <w:r>
        <w:rPr>
          <w:rFonts w:eastAsia="Times New Roman" w:cs="Times New Roman"/>
          <w:i/>
          <w:color w:val="000000"/>
        </w:rPr>
        <w:t>OBDC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射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一动点，连接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 xml:space="preserve"> 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 xml:space="preserve"> </w:t>
      </w:r>
    </w:p>
    <w:p w14:paraId="674BBD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76375" cy="12858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FC7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表达式；</w:t>
      </w:r>
    </w:p>
    <w:p w14:paraId="6D55ED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∠</w:t>
      </w:r>
      <w:r>
        <w:rPr>
          <w:rFonts w:eastAsia="Times New Roman" w:cs="Times New Roman"/>
          <w:i/>
          <w:color w:val="000000"/>
        </w:rPr>
        <w:t>BOF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DF</w:t>
      </w:r>
      <w:r>
        <w:rPr>
          <w:rFonts w:ascii="宋体" w:hAnsi="宋体"/>
          <w:color w:val="000000"/>
        </w:rPr>
        <w:t xml:space="preserve"> ：</w:t>
      </w:r>
    </w:p>
    <w:p w14:paraId="28FDC125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使△</w:t>
      </w:r>
      <w:r>
        <w:rPr>
          <w:rFonts w:eastAsia="Times New Roman" w:cs="Times New Roman"/>
          <w:i/>
          <w:color w:val="000000"/>
        </w:rPr>
        <w:t>MDF</w:t>
      </w:r>
      <w:r>
        <w:rPr>
          <w:rFonts w:ascii="宋体" w:hAnsi="宋体"/>
          <w:color w:val="000000"/>
        </w:rPr>
        <w:t>为等腰三角形？若不存在，请说明理由；若存在，求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的长</w:t>
      </w:r>
    </w:p>
    <w:p w14:paraId="318526B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52969C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6890F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53F68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126AFF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7E629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6AF74F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0A8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32F55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8B3721"/>
    <w:rsid w:val="1BC819E0"/>
    <w:rsid w:val="38274566"/>
    <w:rsid w:val="616A01FA"/>
    <w:rsid w:val="77254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1" Type="http://schemas.openxmlformats.org/officeDocument/2006/relationships/fontTable" Target="fontTable.xml"/><Relationship Id="rId80" Type="http://schemas.openxmlformats.org/officeDocument/2006/relationships/customXml" Target="../customXml/item1.xml"/><Relationship Id="rId8" Type="http://schemas.openxmlformats.org/officeDocument/2006/relationships/footer" Target="footer3.xml"/><Relationship Id="rId79" Type="http://schemas.openxmlformats.org/officeDocument/2006/relationships/image" Target="media/image44.png"/><Relationship Id="rId78" Type="http://schemas.openxmlformats.org/officeDocument/2006/relationships/image" Target="media/image43.png"/><Relationship Id="rId77" Type="http://schemas.openxmlformats.org/officeDocument/2006/relationships/image" Target="media/image42.png"/><Relationship Id="rId76" Type="http://schemas.openxmlformats.org/officeDocument/2006/relationships/image" Target="media/image41.png"/><Relationship Id="rId75" Type="http://schemas.openxmlformats.org/officeDocument/2006/relationships/image" Target="media/image40.wmf"/><Relationship Id="rId74" Type="http://schemas.openxmlformats.org/officeDocument/2006/relationships/oleObject" Target="embeddings/oleObject26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5.bin"/><Relationship Id="rId71" Type="http://schemas.openxmlformats.org/officeDocument/2006/relationships/image" Target="media/image38.png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wmf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2.wmf"/><Relationship Id="rId60" Type="http://schemas.openxmlformats.org/officeDocument/2006/relationships/image" Target="media/image31.png"/><Relationship Id="rId6" Type="http://schemas.openxmlformats.org/officeDocument/2006/relationships/footer" Target="footer1.xml"/><Relationship Id="rId59" Type="http://schemas.openxmlformats.org/officeDocument/2006/relationships/image" Target="media/image30.png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oleObject" Target="embeddings/oleObject19.bin"/><Relationship Id="rId55" Type="http://schemas.openxmlformats.org/officeDocument/2006/relationships/oleObject" Target="embeddings/oleObject18.bin"/><Relationship Id="rId54" Type="http://schemas.openxmlformats.org/officeDocument/2006/relationships/oleObject" Target="embeddings/oleObject17.bin"/><Relationship Id="rId53" Type="http://schemas.openxmlformats.org/officeDocument/2006/relationships/oleObject" Target="embeddings/oleObject16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6.png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1.wmf"/><Relationship Id="rId38" Type="http://schemas.openxmlformats.org/officeDocument/2006/relationships/oleObject" Target="embeddings/oleObject9.bin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image" Target="media/image10.png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oleObject" Target="embeddings/oleObject3.bin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0CA47A-6E68-4ED5-AB51-AD683BA970D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61</Words>
  <Characters>2643</Characters>
  <Lines>25</Lines>
  <Paragraphs>7</Paragraphs>
  <TotalTime>0</TotalTime>
  <ScaleCrop>false</ScaleCrop>
  <LinksUpToDate>false</LinksUpToDate>
  <CharactersWithSpaces>283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2T19:10:00Z</dcterms:created>
  <dc:creator>学科网试题生产平台</dc:creator>
  <dc:description>3013243811610624</dc:description>
  <cp:lastModifiedBy>上帝掷骰子吗</cp:lastModifiedBy>
  <dcterms:modified xsi:type="dcterms:W3CDTF">2024-07-18T18:16:4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8967AF78DF246439B6AC415E4530EEA</vt:lpwstr>
  </property>
</Properties>
</file>